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EB7" w:rsidRPr="000B4FF3" w:rsidRDefault="00076FE4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Произведение корней уравнения </w:t>
      </w:r>
      <w:r w:rsidRPr="000B4FF3">
        <w:rPr>
          <w:rFonts w:ascii="Times New Roman" w:hAnsi="Times New Roman" w:cs="Times New Roman"/>
          <w:position w:val="-10"/>
          <w:sz w:val="28"/>
          <w:szCs w:val="28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pt;height:19.25pt" o:ole="">
            <v:imagedata r:id="rId5" o:title=""/>
          </v:shape>
          <o:OLEObject Type="Embed" ProgID="Equation.3" ShapeID="_x0000_i1025" DrawAspect="Content" ObjectID="_1516900656" r:id="rId6"/>
        </w:object>
      </w:r>
    </w:p>
    <w:p w:rsidR="00076FE4" w:rsidRPr="000B4FF3" w:rsidRDefault="00076FE4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ти произведение наименьшего целого положительного и наибольшего целого отрицательного решений неравенства </w:t>
      </w:r>
      <w:r w:rsidRPr="000B4FF3">
        <w:rPr>
          <w:rFonts w:ascii="Times New Roman" w:hAnsi="Times New Roman" w:cs="Times New Roman"/>
          <w:position w:val="-6"/>
          <w:sz w:val="28"/>
          <w:szCs w:val="28"/>
        </w:rPr>
        <w:object w:dxaOrig="2980" w:dyaOrig="400">
          <v:shape id="_x0000_i1026" type="#_x0000_t75" style="width:149pt;height:20.1pt" o:ole="">
            <v:imagedata r:id="rId7" o:title=""/>
          </v:shape>
          <o:OLEObject Type="Embed" ProgID="Equation.3" ShapeID="_x0000_i1026" DrawAspect="Content" ObjectID="_1516900657" r:id="rId8"/>
        </w:object>
      </w:r>
    </w:p>
    <w:p w:rsidR="00F4072F" w:rsidRPr="000B4FF3" w:rsidRDefault="00076FE4" w:rsidP="000B4FF3">
      <w:pPr>
        <w:pStyle w:val="a6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целых решений неравенства   </w:t>
      </w:r>
      <m:oMath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sub>
            </m:sSub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e>
        </m:func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≤ </w:t>
      </w:r>
      <m:oMath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4</m:t>
                </m:r>
              </m:sub>
            </m:sSub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e>
        </m:func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 на промежутке </w:t>
      </w:r>
      <w:proofErr w:type="gramStart"/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[ </w:t>
      </w:r>
      <w:proofErr w:type="gramEnd"/>
      <w:r w:rsidRPr="000B4FF3">
        <w:rPr>
          <w:rFonts w:ascii="Times New Roman" w:eastAsiaTheme="minorEastAsia" w:hAnsi="Times New Roman" w:cs="Times New Roman"/>
          <w:sz w:val="28"/>
          <w:szCs w:val="28"/>
        </w:rPr>
        <w:t>-5; 3 ]</w:t>
      </w:r>
    </w:p>
    <w:p w:rsidR="00076FE4" w:rsidRPr="000B4FF3" w:rsidRDefault="00F4072F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>Решите неравенство  3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-2</w:t>
      </w:r>
      <w:r w:rsidRPr="000B4FF3">
        <w:rPr>
          <w:rFonts w:ascii="Times New Roman" w:hAnsi="Times New Roman" w:cs="Times New Roman"/>
          <w:sz w:val="28"/>
          <w:szCs w:val="28"/>
        </w:rPr>
        <w:t xml:space="preserve"> ·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</w:t>
      </w:r>
      <w:r w:rsidRPr="000B4FF3">
        <w:rPr>
          <w:rFonts w:ascii="Times New Roman" w:hAnsi="Times New Roman" w:cs="Times New Roman"/>
          <w:sz w:val="28"/>
          <w:szCs w:val="28"/>
        </w:rPr>
        <w:t xml:space="preserve"> - 5· 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 xml:space="preserve">х+1  </w:t>
      </w:r>
      <w:r w:rsidRPr="000B4FF3">
        <w:rPr>
          <w:rFonts w:ascii="Times New Roman" w:hAnsi="Times New Roman" w:cs="Times New Roman"/>
          <w:sz w:val="28"/>
          <w:szCs w:val="28"/>
        </w:rPr>
        <w:t>- 270 · 3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-3</w:t>
      </w:r>
      <w:r w:rsidRPr="000B4FF3">
        <w:rPr>
          <w:rFonts w:ascii="Times New Roman" w:hAnsi="Times New Roman" w:cs="Times New Roman"/>
          <w:sz w:val="28"/>
          <w:szCs w:val="28"/>
        </w:rPr>
        <w:t xml:space="preserve">+900 ≤ 0. В ответ запишите сумму наименьшего и наибольшего целых решений       </w:t>
      </w:r>
      <w:proofErr w:type="gramStart"/>
      <w:r w:rsidRPr="000B4FF3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0B4FF3">
        <w:rPr>
          <w:rFonts w:ascii="Times New Roman" w:hAnsi="Times New Roman" w:cs="Times New Roman"/>
          <w:sz w:val="28"/>
          <w:szCs w:val="28"/>
        </w:rPr>
        <w:t>11)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0B4FF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860" w:dyaOrig="440">
          <v:shape id="_x0000_i1027" type="#_x0000_t75" style="width:192.55pt;height:21.75pt" o:ole="">
            <v:imagedata r:id="rId9" o:title=""/>
          </v:shape>
          <o:OLEObject Type="Embed" ProgID="Equation.3" ShapeID="_x0000_i1027" DrawAspect="Content" ObjectID="_1516900658" r:id="rId10"/>
        </w:object>
      </w:r>
      <w:r w:rsidRPr="000B4FF3">
        <w:rPr>
          <w:rFonts w:ascii="Times New Roman" w:hAnsi="Times New Roman" w:cs="Times New Roman"/>
          <w:sz w:val="28"/>
          <w:szCs w:val="28"/>
        </w:rPr>
        <w:t>. В ответ запишите корень или сумму корней.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Корень уравнения </w:t>
      </w:r>
      <w:r w:rsidRPr="000B4FF3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3200" w:dyaOrig="380">
          <v:shape id="_x0000_i1028" type="#_x0000_t75" style="width:159.9pt;height:18.4pt" o:ole="">
            <v:imagedata r:id="rId11" o:title=""/>
          </v:shape>
          <o:OLEObject Type="Embed" ProgID="Equation.3" ShapeID="_x0000_i1028" DrawAspect="Content" ObjectID="_1516900659" r:id="rId12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position w:val="-12"/>
          <w:sz w:val="28"/>
          <w:szCs w:val="28"/>
          <w:lang w:eastAsia="ru-RU"/>
        </w:rPr>
        <w:object w:dxaOrig="3320" w:dyaOrig="380">
          <v:shape id="_x0000_i1029" type="#_x0000_t75" style="width:165.75pt;height:18.4pt" o:ole="">
            <v:imagedata r:id="rId13" o:title=""/>
          </v:shape>
          <o:OLEObject Type="Embed" ProgID="Equation.3" ShapeID="_x0000_i1029" DrawAspect="Content" ObjectID="_1516900660" r:id="rId14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целых решений неравенства </w:t>
      </w:r>
      <w:r w:rsidRPr="000B4F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740" w:dyaOrig="480">
          <v:shape id="_x0000_i1030" type="#_x0000_t75" style="width:137.3pt;height:24.3pt" o:ole="">
            <v:imagedata r:id="rId15" o:title=""/>
          </v:shape>
          <o:OLEObject Type="Embed" ProgID="Equation.3" ShapeID="_x0000_i1030" DrawAspect="Content" ObjectID="_1516900661" r:id="rId16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целых решений неравенства </w:t>
      </w:r>
      <w:r w:rsidRPr="000B4F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540" w:dyaOrig="420">
          <v:shape id="_x0000_i1031" type="#_x0000_t75" style="width:126.4pt;height:20.95pt" o:ole="">
            <v:imagedata r:id="rId17" o:title=""/>
          </v:shape>
          <o:OLEObject Type="Embed" ProgID="Equation.3" ShapeID="_x0000_i1031" DrawAspect="Content" ObjectID="_1516900662" r:id="rId18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ти произведение целых решений неравенства: </w:t>
      </w:r>
      <w:r w:rsidRPr="000B4FF3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3080" w:dyaOrig="520">
          <v:shape id="_x0000_i1032" type="#_x0000_t75" style="width:154.05pt;height:25.95pt" o:ole="">
            <v:imagedata r:id="rId19" o:title=""/>
          </v:shape>
          <o:OLEObject Type="Embed" ProgID="Equation.3" ShapeID="_x0000_i1032" DrawAspect="Content" ObjectID="_1516900663" r:id="rId20"/>
        </w:object>
      </w:r>
      <w:r w:rsidRPr="000B4FF3">
        <w:rPr>
          <w:rFonts w:ascii="Times New Roman" w:hAnsi="Times New Roman" w:cs="Times New Roman"/>
          <w:sz w:val="28"/>
          <w:szCs w:val="28"/>
        </w:rPr>
        <w:t>.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Сколько корней имеет уравнение: </w:t>
      </w:r>
      <w:r w:rsidRPr="000B4FF3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880" w:dyaOrig="480">
          <v:shape id="_x0000_i1033" type="#_x0000_t75" style="width:93.75pt;height:24.3pt" o:ole="">
            <v:imagedata r:id="rId21" o:title=""/>
          </v:shape>
          <o:OLEObject Type="Embed" ProgID="Equation.3" ShapeID="_x0000_i1033" DrawAspect="Content" ObjectID="_1516900664" r:id="rId22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наименьшее целое решение неравенства </w:t>
      </w:r>
      <w:r w:rsidRPr="000B4F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40" w:dyaOrig="580">
          <v:shape id="_x0000_i1034" type="#_x0000_t75" style="width:112.2pt;height:29.3pt" o:ole="">
            <v:imagedata r:id="rId23" o:title=""/>
          </v:shape>
          <o:OLEObject Type="Embed" ProgID="Equation.3" ShapeID="_x0000_i1034" DrawAspect="Content" ObjectID="_1516900665" r:id="rId24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>Решите систему уравнений</w:t>
      </w:r>
      <w:proofErr w:type="gramStart"/>
      <w:r w:rsidRPr="000B4FF3">
        <w:rPr>
          <w:rFonts w:ascii="Times New Roman" w:hAnsi="Times New Roman" w:cs="Times New Roman"/>
          <w:sz w:val="28"/>
          <w:szCs w:val="28"/>
        </w:rPr>
        <w:t xml:space="preserve"> </w:t>
      </w:r>
      <w:r w:rsidRPr="000B4FF3">
        <w:rPr>
          <w:rFonts w:ascii="Times New Roman" w:eastAsia="Times New Roman" w:hAnsi="Times New Roman" w:cs="Times New Roman"/>
          <w:position w:val="-40"/>
          <w:sz w:val="28"/>
          <w:szCs w:val="28"/>
          <w:lang w:eastAsia="ru-RU"/>
        </w:rPr>
        <w:object w:dxaOrig="2740" w:dyaOrig="940">
          <v:shape id="_x0000_i1035" type="#_x0000_t75" style="width:137.3pt;height:46.9pt" o:ole="">
            <v:imagedata r:id="rId25" o:title=""/>
          </v:shape>
          <o:OLEObject Type="Embed" ProgID="Equation.3" ShapeID="_x0000_i1035" DrawAspect="Content" ObjectID="_1516900666" r:id="rId26"/>
        </w:object>
      </w:r>
      <w:r w:rsidRPr="000B4FF3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0B4FF3">
        <w:rPr>
          <w:rFonts w:ascii="Times New Roman" w:hAnsi="Times New Roman" w:cs="Times New Roman"/>
          <w:sz w:val="28"/>
          <w:szCs w:val="28"/>
        </w:rPr>
        <w:t xml:space="preserve"> ответ запишите произведение </w:t>
      </w:r>
      <w:r w:rsidRPr="000B4FF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80" w:dyaOrig="380">
          <v:shape id="_x0000_i1036" type="#_x0000_t75" style="width:29.3pt;height:18.4pt" o:ole="">
            <v:imagedata r:id="rId27" o:title=""/>
          </v:shape>
          <o:OLEObject Type="Embed" ProgID="Equation.3" ShapeID="_x0000_i1036" DrawAspect="Content" ObjectID="_1516900667" r:id="rId28"/>
        </w:object>
      </w:r>
      <w:r w:rsidRPr="000B4FF3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B4FF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00" w:dyaOrig="380">
          <v:shape id="_x0000_i1037" type="#_x0000_t75" style="width:54.4pt;height:18.4pt" o:ole="">
            <v:imagedata r:id="rId29" o:title=""/>
          </v:shape>
          <o:OLEObject Type="Embed" ProgID="Equation.3" ShapeID="_x0000_i1037" DrawAspect="Content" ObjectID="_1516900668" r:id="rId30"/>
        </w:object>
      </w:r>
      <w:r w:rsidRPr="000B4FF3">
        <w:rPr>
          <w:rFonts w:ascii="Times New Roman" w:hAnsi="Times New Roman" w:cs="Times New Roman"/>
          <w:sz w:val="28"/>
          <w:szCs w:val="28"/>
        </w:rPr>
        <w:t>решение системы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ибольшее целое решение неравенства </w:t>
      </w:r>
      <w:r w:rsidRPr="000B4FF3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420" w:dyaOrig="840">
          <v:shape id="_x0000_i1038" type="#_x0000_t75" style="width:170.8pt;height:41.85pt" o:ole="">
            <v:imagedata r:id="rId31" o:title=""/>
          </v:shape>
          <o:OLEObject Type="Embed" ProgID="Equation.3" ShapeID="_x0000_i1038" DrawAspect="Content" ObjectID="_1516900669" r:id="rId32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Сумма целых решений неравенства </w:t>
      </w:r>
      <w:r w:rsidRPr="000B4FF3">
        <w:rPr>
          <w:rFonts w:ascii="Times New Roman" w:eastAsia="Times New Roman" w:hAnsi="Times New Roman" w:cs="Times New Roman"/>
          <w:position w:val="-38"/>
          <w:sz w:val="28"/>
          <w:szCs w:val="28"/>
          <w:lang w:eastAsia="ru-RU"/>
        </w:rPr>
        <w:object w:dxaOrig="3440" w:dyaOrig="760">
          <v:shape id="_x0000_i1039" type="#_x0000_t75" style="width:171.65pt;height:38.5pt" o:ole="">
            <v:imagedata r:id="rId33" o:title=""/>
          </v:shape>
          <o:OLEObject Type="Embed" ProgID="Equation.3" ShapeID="_x0000_i1039" DrawAspect="Content" ObjectID="_1516900670" r:id="rId34"/>
        </w:object>
      </w:r>
      <w:r w:rsidRPr="000B4FF3">
        <w:rPr>
          <w:rFonts w:ascii="Times New Roman" w:hAnsi="Times New Roman" w:cs="Times New Roman"/>
          <w:sz w:val="28"/>
          <w:szCs w:val="28"/>
        </w:rPr>
        <w:t xml:space="preserve"> на промежутке </w:t>
      </w:r>
      <w:r w:rsidRPr="000B4FF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40" w:dyaOrig="340">
          <v:shape id="_x0000_i1040" type="#_x0000_t75" style="width:46.9pt;height:17.6pt" o:ole="">
            <v:imagedata r:id="rId35" o:title=""/>
          </v:shape>
          <o:OLEObject Type="Embed" ProgID="Equation.3" ShapeID="_x0000_i1040" DrawAspect="Content" ObjectID="_1516900671" r:id="rId36"/>
        </w:objec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наименьшее целое решение неравенства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х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- 1 &gt;0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наименьшего и наибольшего целых решения неравенства  </w:t>
      </w:r>
    </w:p>
    <w:p w:rsidR="00A96CB7" w:rsidRPr="000B4FF3" w:rsidRDefault="00A96CB7" w:rsidP="000B4FF3">
      <w:pPr>
        <w:pStyle w:val="a6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(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 xml:space="preserve"> 7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8 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7)</m:t>
            </m:r>
          </m:e>
          <m:sup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log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4</m:t>
                    </m:r>
                  </m:sub>
                </m:sSub>
              </m:fNam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9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12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den>
                </m:f>
              </m:e>
            </m:func>
          </m:sup>
        </m:sSup>
      </m:oMath>
      <w:r w:rsidRPr="000B4FF3">
        <w:rPr>
          <w:rFonts w:ascii="Times New Roman" w:hAnsi="Times New Roman" w:cs="Times New Roman"/>
          <w:sz w:val="28"/>
          <w:szCs w:val="28"/>
        </w:rPr>
        <w:t xml:space="preserve">   ≤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32</m:t>
            </m:r>
          </m:e>
        </m:rad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– 4</w:t>
      </w:r>
    </w:p>
    <w:p w:rsidR="00A96CB7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ти произведение наименьшего и наибольшего целых решений неравенства: </w:t>
      </w:r>
      <w:r w:rsidRPr="000B4FF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159" w:dyaOrig="700">
          <v:shape id="_x0000_i1041" type="#_x0000_t75" style="width:158.25pt;height:35.15pt" o:ole="">
            <v:imagedata r:id="rId37" o:title=""/>
          </v:shape>
          <o:OLEObject Type="Embed" ProgID="Equation.3" ShapeID="_x0000_i1041" DrawAspect="Content" ObjectID="_1516900672" r:id="rId38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lastRenderedPageBreak/>
        <w:t>Корень уравнения   2</w:t>
      </w:r>
      <m:oMath>
        <m:r>
          <w:rPr>
            <w:rFonts w:ascii="Times New Roman" w:hAnsi="Times New Roman" w:cs="Times New Roman"/>
            <w:sz w:val="28"/>
            <w:szCs w:val="28"/>
          </w:rPr>
          <m:t>∙</m:t>
        </m:r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= 7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равен</w: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Корень уравнения </w:t>
      </w:r>
      <w:r w:rsidRPr="000B4FF3">
        <w:rPr>
          <w:rFonts w:ascii="Times New Roman" w:hAnsi="Times New Roman" w:cs="Times New Roman"/>
          <w:position w:val="-14"/>
          <w:sz w:val="28"/>
          <w:szCs w:val="28"/>
          <w:lang w:eastAsia="ru-RU"/>
        </w:rPr>
        <w:object w:dxaOrig="1699" w:dyaOrig="480">
          <v:shape id="_x0000_i1042" type="#_x0000_t75" style="width:84.55pt;height:24.3pt" o:ole="">
            <v:imagedata r:id="rId39" o:title=""/>
          </v:shape>
          <o:OLEObject Type="Embed" ProgID="Equation.DSMT4" ShapeID="_x0000_i1042" DrawAspect="Content" ObjectID="_1516900673" r:id="rId40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Корень уравнения </w:t>
      </w:r>
      <w:r w:rsidRPr="000B4FF3">
        <w:rPr>
          <w:rFonts w:ascii="Times New Roman" w:hAnsi="Times New Roman" w:cs="Times New Roman"/>
          <w:position w:val="-14"/>
          <w:sz w:val="28"/>
          <w:szCs w:val="28"/>
          <w:lang w:eastAsia="ru-RU"/>
        </w:rPr>
        <w:object w:dxaOrig="1699" w:dyaOrig="480">
          <v:shape id="_x0000_i1043" type="#_x0000_t75" style="width:84.55pt;height:24.3pt" o:ole="">
            <v:imagedata r:id="rId41" o:title=""/>
          </v:shape>
          <o:OLEObject Type="Embed" ProgID="Equation.DSMT4" ShapeID="_x0000_i1043" DrawAspect="Content" ObjectID="_1516900674" r:id="rId42"/>
        </w:object>
      </w:r>
      <w:r w:rsidRPr="000B4FF3">
        <w:rPr>
          <w:rFonts w:ascii="Times New Roman" w:hAnsi="Times New Roman" w:cs="Times New Roman"/>
          <w:sz w:val="28"/>
          <w:szCs w:val="28"/>
        </w:rPr>
        <w:t xml:space="preserve"> равен…</w: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наибольшее целое решение неравенства: </w:t>
      </w:r>
      <w:r w:rsidRPr="000B4FF3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100" w:dyaOrig="820">
          <v:shape id="_x0000_i1044" type="#_x0000_t75" style="width:169.1pt;height:44.35pt" o:ole="">
            <v:imagedata r:id="rId43" o:title=""/>
          </v:shape>
          <o:OLEObject Type="Embed" ProgID="Equation.DSMT4" ShapeID="_x0000_i1044" DrawAspect="Content" ObjectID="_1516900675" r:id="rId44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наибольшее целое решение неравенства: </w:t>
      </w:r>
      <w:r w:rsidRPr="000B4FF3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840" w:dyaOrig="820">
          <v:shape id="_x0000_i1045" type="#_x0000_t75" style="width:152.35pt;height:44.35pt" o:ole="">
            <v:imagedata r:id="rId45" o:title=""/>
          </v:shape>
          <o:OLEObject Type="Embed" ProgID="Equation.DSMT4" ShapeID="_x0000_i1045" DrawAspect="Content" ObjectID="_1516900676" r:id="rId46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квадратов корней уравнения </w:t>
      </w:r>
      <w:r w:rsidRPr="000B4F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980" w:dyaOrig="360">
          <v:shape id="_x0000_i1046" type="#_x0000_t75" style="width:132.3pt;height:24.3pt" o:ole="">
            <v:imagedata r:id="rId47" o:title=""/>
          </v:shape>
          <o:OLEObject Type="Embed" ProgID="Equation.DSMT4" ShapeID="_x0000_i1046" DrawAspect="Content" ObjectID="_1516900677" r:id="rId48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наибольшее целое решение неравенства   </w:t>
      </w:r>
      <w:r w:rsidRPr="000B4FF3">
        <w:rPr>
          <w:rFonts w:ascii="Times New Roman" w:eastAsia="Times New Roman" w:hAnsi="Times New Roman" w:cs="Times New Roman"/>
          <w:b/>
          <w:position w:val="-6"/>
          <w:sz w:val="28"/>
          <w:szCs w:val="28"/>
          <w:lang w:eastAsia="ru-RU"/>
        </w:rPr>
        <w:object w:dxaOrig="2380" w:dyaOrig="480">
          <v:shape id="_x0000_i1047" type="#_x0000_t75" style="width:151.55pt;height:31pt" o:ole="">
            <v:imagedata r:id="rId49" o:title=""/>
          </v:shape>
          <o:OLEObject Type="Embed" ProgID="Equation.DSMT4" ShapeID="_x0000_i1047" DrawAspect="Content" ObjectID="_1516900678" r:id="rId50"/>
        </w:object>
      </w:r>
    </w:p>
    <w:p w:rsidR="00BB0659" w:rsidRPr="000B4FF3" w:rsidRDefault="00BB0659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Найдите произведение корней уравнения:   </w:t>
      </w:r>
    </w:p>
    <w:p w:rsidR="00BB0659" w:rsidRDefault="00BB0659" w:rsidP="000B4FF3">
      <w:pPr>
        <w:pStyle w:val="a6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Times New Roman" w:cs="Times New Roman"/>
              <w:sz w:val="28"/>
              <w:szCs w:val="28"/>
            </w:rPr>
            <m:t>·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e>
            <m: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8"/>
                  <w:szCs w:val="28"/>
                </w:rPr>
                <m:t>+2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3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х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</m:sup>
          </m:sSup>
        </m:oMath>
      </m:oMathPara>
    </w:p>
    <w:p w:rsidR="000B4FF3" w:rsidRPr="000B4FF3" w:rsidRDefault="000B4FF3" w:rsidP="000B4FF3">
      <w:pPr>
        <w:pStyle w:val="a6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BB0659" w:rsidRPr="000B4FF3" w:rsidRDefault="00BB0659" w:rsidP="000B4FF3">
      <w:pPr>
        <w:pStyle w:val="a6"/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    Найдите сумму целых решений неравенства. </w:t>
      </w:r>
    </w:p>
    <w:p w:rsidR="00BB0659" w:rsidRPr="000B4FF3" w:rsidRDefault="00BB0659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1</m:t>
                    </m:r>
                  </m:sub>
                </m:sSub>
              </m:fNam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)</m:t>
                </m:r>
              </m:e>
            </m:func>
          </m:den>
        </m:f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  ≤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х-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х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+6</m:t>
                </m:r>
              </m:e>
            </m:d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e>
        </m:func>
      </m:oMath>
    </w:p>
    <w:p w:rsidR="0069503B" w:rsidRPr="000B4FF3" w:rsidRDefault="0069503B" w:rsidP="000B4FF3">
      <w:pPr>
        <w:pStyle w:val="a6"/>
        <w:numPr>
          <w:ilvl w:val="0"/>
          <w:numId w:val="1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сумму целых решений неравенства   </w:t>
      </w:r>
      <m:oMath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6</m:t>
                        </m:r>
                      </m:sub>
                    </m:sSub>
                  </m:fName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9</m:t>
                    </m:r>
                  </m:e>
                </m:func>
              </m:sub>
            </m:sSub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func>
        <m:r>
          <w:rPr>
            <w:rFonts w:ascii="Cambria Math" w:hAnsi="Times New Roman" w:cs="Times New Roman"/>
            <w:sz w:val="28"/>
            <w:szCs w:val="28"/>
          </w:rPr>
          <m:t>+14</m:t>
        </m:r>
        <m:r>
          <w:rPr>
            <w:rFonts w:ascii="Cambria Math" w:hAnsi="Times New Roman" w:cs="Times New Roman"/>
            <w:sz w:val="28"/>
            <w:szCs w:val="28"/>
          </w:rPr>
          <m:t>х</m:t>
        </m:r>
        <m:r>
          <w:rPr>
            <w:rFonts w:ascii="Cambria Math" w:hAnsi="Times New Roman" w:cs="Times New Roman"/>
            <w:sz w:val="28"/>
            <w:szCs w:val="28"/>
          </w:rPr>
          <m:t>+49)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BB0659" w:rsidRPr="000B4FF3" w:rsidRDefault="0069503B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Найдите произведение наименьшего целого положительного и наибольшего целого отрицательного решения неравенства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- 9∙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>∙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+ 5∙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&gt;0</w:t>
      </w:r>
    </w:p>
    <w:p w:rsidR="0069503B" w:rsidRPr="000B4FF3" w:rsidRDefault="0069503B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Множество решений неравенства </w:t>
      </w:r>
      <m:oMath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9)</m:t>
            </m:r>
          </m:e>
        </m:func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>≤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(9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-х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)</m:t>
            </m:r>
          </m:e>
        </m:func>
        <m:r>
          <w:rPr>
            <w:rFonts w:ascii="Cambria Math" w:eastAsiaTheme="minorEastAsia" w:hAnsi="Times New Roman" w:cs="Times New Roman"/>
            <w:sz w:val="28"/>
            <w:szCs w:val="28"/>
          </w:rPr>
          <m:t>:</m:t>
        </m:r>
      </m:oMath>
    </w:p>
    <w:p w:rsidR="0069503B" w:rsidRPr="000B4FF3" w:rsidRDefault="0069503B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1)[0; +∞);   </w:t>
      </w:r>
      <w:r w:rsidRPr="000B4FF3">
        <w:rPr>
          <w:rFonts w:ascii="Times New Roman" w:hAnsi="Times New Roman" w:cs="Times New Roman"/>
          <w:b/>
          <w:sz w:val="28"/>
          <w:szCs w:val="28"/>
        </w:rPr>
        <w:t xml:space="preserve">2) </w:t>
      </w:r>
      <w:proofErr w:type="gramStart"/>
      <w:r w:rsidRPr="000B4FF3">
        <w:rPr>
          <w:rFonts w:ascii="Times New Roman" w:hAnsi="Times New Roman" w:cs="Times New Roman"/>
          <w:b/>
          <w:sz w:val="28"/>
          <w:szCs w:val="28"/>
        </w:rPr>
        <w:t xml:space="preserve">( </w:t>
      </w:r>
      <w:proofErr w:type="gramEnd"/>
      <w:r w:rsidRPr="000B4FF3">
        <w:rPr>
          <w:rFonts w:ascii="Times New Roman" w:hAnsi="Times New Roman" w:cs="Times New Roman"/>
          <w:b/>
          <w:sz w:val="28"/>
          <w:szCs w:val="28"/>
        </w:rPr>
        <w:t>-9; 0];</w:t>
      </w:r>
      <w:r w:rsidRPr="000B4FF3">
        <w:rPr>
          <w:rFonts w:ascii="Times New Roman" w:hAnsi="Times New Roman" w:cs="Times New Roman"/>
          <w:sz w:val="28"/>
          <w:szCs w:val="28"/>
        </w:rPr>
        <w:t xml:space="preserve">   3)  ( -∞; 0];   4)( -9; 9);   5) [-9;  0]</w:t>
      </w:r>
    </w:p>
    <w:p w:rsidR="0069503B" w:rsidRPr="000B4FF3" w:rsidRDefault="0069503B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>Решите неравенство  3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-2</w:t>
      </w:r>
      <w:r w:rsidRPr="000B4FF3">
        <w:rPr>
          <w:rFonts w:ascii="Times New Roman" w:hAnsi="Times New Roman" w:cs="Times New Roman"/>
          <w:sz w:val="28"/>
          <w:szCs w:val="28"/>
        </w:rPr>
        <w:t xml:space="preserve"> ·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</w:t>
      </w:r>
      <w:r w:rsidRPr="000B4FF3">
        <w:rPr>
          <w:rFonts w:ascii="Times New Roman" w:hAnsi="Times New Roman" w:cs="Times New Roman"/>
          <w:sz w:val="28"/>
          <w:szCs w:val="28"/>
        </w:rPr>
        <w:t xml:space="preserve"> - 5· 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 xml:space="preserve">х+1  </w:t>
      </w:r>
      <w:r w:rsidRPr="000B4FF3">
        <w:rPr>
          <w:rFonts w:ascii="Times New Roman" w:hAnsi="Times New Roman" w:cs="Times New Roman"/>
          <w:sz w:val="28"/>
          <w:szCs w:val="28"/>
        </w:rPr>
        <w:t>- 270 · 3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-3</w:t>
      </w:r>
      <w:r w:rsidRPr="000B4FF3">
        <w:rPr>
          <w:rFonts w:ascii="Times New Roman" w:hAnsi="Times New Roman" w:cs="Times New Roman"/>
          <w:sz w:val="28"/>
          <w:szCs w:val="28"/>
        </w:rPr>
        <w:t xml:space="preserve">+900 ≤ 0. В ответ запишите сумму </w:t>
      </w:r>
    </w:p>
    <w:p w:rsidR="0069503B" w:rsidRPr="000B4FF3" w:rsidRDefault="0069503B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 xml:space="preserve">Решите уравнение 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∙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6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∙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4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4</m:t>
            </m:r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 </w:t>
      </w:r>
      <w:r w:rsidRPr="000B4FF3">
        <w:rPr>
          <w:rFonts w:ascii="Times New Roman" w:hAnsi="Times New Roman" w:cs="Times New Roman"/>
          <w:sz w:val="28"/>
          <w:szCs w:val="28"/>
        </w:rPr>
        <w:t xml:space="preserve">наименьшего и наибольшего целых решений                  </w:t>
      </w:r>
      <w:proofErr w:type="gramStart"/>
      <w:r w:rsidRPr="000B4FF3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0B4FF3">
        <w:rPr>
          <w:rFonts w:ascii="Times New Roman" w:hAnsi="Times New Roman" w:cs="Times New Roman"/>
          <w:sz w:val="28"/>
          <w:szCs w:val="28"/>
        </w:rPr>
        <w:t>11)</w:t>
      </w:r>
    </w:p>
    <w:p w:rsidR="000B4FF3" w:rsidRPr="000B4FF3" w:rsidRDefault="000B4FF3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>Сумма корней (или корень, если он один) уравнения 2·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e>
          <m:sup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func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= 108 -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</m:e>
          <m:sup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6</m:t>
                </m:r>
              </m:e>
            </m:func>
          </m:sup>
        </m:sSup>
      </m:oMath>
      <w:r w:rsidRPr="000B4FF3">
        <w:rPr>
          <w:rFonts w:ascii="Times New Roman" w:eastAsiaTheme="minorEastAsia" w:hAnsi="Times New Roman" w:cs="Times New Roman"/>
          <w:sz w:val="28"/>
          <w:szCs w:val="28"/>
        </w:rPr>
        <w:t xml:space="preserve"> равна.      (49)</w:t>
      </w:r>
    </w:p>
    <w:p w:rsidR="000B4FF3" w:rsidRDefault="000B4FF3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0B4FF3">
        <w:rPr>
          <w:rFonts w:ascii="Times New Roman" w:hAnsi="Times New Roman" w:cs="Times New Roman"/>
          <w:sz w:val="28"/>
          <w:szCs w:val="28"/>
        </w:rPr>
        <w:t>Найдите сумму целых решений неравенства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3х+4</w:t>
      </w:r>
      <w:r w:rsidRPr="000B4FF3">
        <w:rPr>
          <w:rFonts w:ascii="Times New Roman" w:hAnsi="Times New Roman" w:cs="Times New Roman"/>
          <w:sz w:val="28"/>
          <w:szCs w:val="28"/>
        </w:rPr>
        <w:t>- 10· 4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 xml:space="preserve">х </w:t>
      </w:r>
      <w:r w:rsidRPr="000B4FF3">
        <w:rPr>
          <w:rFonts w:ascii="Times New Roman" w:hAnsi="Times New Roman" w:cs="Times New Roman"/>
          <w:sz w:val="28"/>
          <w:szCs w:val="28"/>
        </w:rPr>
        <w:t>+ 2</w:t>
      </w:r>
      <w:r w:rsidRPr="000B4FF3">
        <w:rPr>
          <w:rFonts w:ascii="Times New Roman" w:hAnsi="Times New Roman" w:cs="Times New Roman"/>
          <w:sz w:val="28"/>
          <w:szCs w:val="28"/>
          <w:vertAlign w:val="superscript"/>
        </w:rPr>
        <w:t>х</w:t>
      </w:r>
      <w:r w:rsidRPr="000B4FF3">
        <w:rPr>
          <w:rFonts w:ascii="Times New Roman" w:hAnsi="Times New Roman" w:cs="Times New Roman"/>
          <w:sz w:val="28"/>
          <w:szCs w:val="28"/>
        </w:rPr>
        <w:t xml:space="preserve"> ≤ 0.                             </w:t>
      </w:r>
      <w:proofErr w:type="gramStart"/>
      <w:r w:rsidRPr="000B4FF3">
        <w:rPr>
          <w:rFonts w:ascii="Times New Roman" w:hAnsi="Times New Roman" w:cs="Times New Roman"/>
          <w:sz w:val="28"/>
          <w:szCs w:val="28"/>
        </w:rPr>
        <w:t xml:space="preserve">(  </w:t>
      </w:r>
      <w:proofErr w:type="gramEnd"/>
      <w:r w:rsidRPr="000B4FF3">
        <w:rPr>
          <w:rFonts w:ascii="Times New Roman" w:hAnsi="Times New Roman" w:cs="Times New Roman"/>
          <w:sz w:val="28"/>
          <w:szCs w:val="28"/>
        </w:rPr>
        <w:t>-6)</w:t>
      </w:r>
    </w:p>
    <w:p w:rsidR="00714A20" w:rsidRPr="00714A20" w:rsidRDefault="00714A20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Найдите наибольшее целое решение неравенства</m:t>
        </m:r>
      </m:oMath>
    </w:p>
    <w:p w:rsidR="00714A20" w:rsidRPr="00714A20" w:rsidRDefault="00714A20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</m:fName>
          <m:e>
            <m:func>
              <m:func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func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)&lt;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den>
            </m:f>
          </m:e>
        </m:func>
      </m:oMath>
      <w:r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14A20" w:rsidRDefault="00714A20" w:rsidP="00714A20">
      <w:pPr>
        <w:pStyle w:val="a6"/>
        <w:numPr>
          <w:ilvl w:val="0"/>
          <w:numId w:val="1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б) 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</m:t>
            </m:r>
          </m:e>
        </m:func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den>
            </m:f>
          </m:e>
        </m:func>
        <w:proofErr w:type="gramStart"/>
      </m:oMath>
      <w:r>
        <w:rPr>
          <w:rFonts w:ascii="Times New Roman" w:eastAsiaTheme="minorEastAsia" w:hAnsi="Times New Roman" w:cs="Times New Roman"/>
          <w:sz w:val="28"/>
          <w:szCs w:val="28"/>
        </w:rPr>
        <w:t>)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 xml:space="preserve"> &gt;0</m:t>
        </m:r>
      </m:oMath>
      <w:r>
        <w:rPr>
          <w:rFonts w:ascii="Times New Roman" w:eastAsiaTheme="minorEastAsia" w:hAnsi="Times New Roman" w:cs="Times New Roman"/>
          <w:sz w:val="32"/>
          <w:szCs w:val="32"/>
        </w:rPr>
        <w:t>.</w:t>
      </w:r>
      <w:proofErr w:type="gramEnd"/>
    </w:p>
    <w:p w:rsidR="00714A20" w:rsidRPr="000B4FF3" w:rsidRDefault="00714A20" w:rsidP="000B4FF3">
      <w:pPr>
        <w:pStyle w:val="a6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69503B" w:rsidRPr="000B4FF3" w:rsidRDefault="0069503B" w:rsidP="00BB0659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BB0659" w:rsidRPr="000B4FF3" w:rsidRDefault="00BB0659" w:rsidP="00A96CB7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0659" w:rsidRPr="000B4FF3" w:rsidRDefault="00BB0659" w:rsidP="00A96CB7">
      <w:pPr>
        <w:rPr>
          <w:rFonts w:ascii="Times New Roman" w:eastAsiaTheme="minorEastAsia" w:hAnsi="Times New Roman" w:cs="Times New Roman"/>
          <w:sz w:val="28"/>
          <w:szCs w:val="28"/>
        </w:rPr>
      </w:pPr>
    </w:p>
    <w:sectPr w:rsidR="00BB0659" w:rsidRPr="000B4FF3" w:rsidSect="00876E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D027B4"/>
    <w:multiLevelType w:val="hybridMultilevel"/>
    <w:tmpl w:val="98C06D5A"/>
    <w:lvl w:ilvl="0" w:tplc="C81EA076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076FE4"/>
    <w:rsid w:val="00076FE4"/>
    <w:rsid w:val="000B4FF3"/>
    <w:rsid w:val="00310C4C"/>
    <w:rsid w:val="0069503B"/>
    <w:rsid w:val="00714A20"/>
    <w:rsid w:val="0086737B"/>
    <w:rsid w:val="00876EB7"/>
    <w:rsid w:val="00880A83"/>
    <w:rsid w:val="00A96CB7"/>
    <w:rsid w:val="00BB0397"/>
    <w:rsid w:val="00BB0659"/>
    <w:rsid w:val="00F40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E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6F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6FE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A96CB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B4FF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801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5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99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8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69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68</Words>
  <Characters>267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6-02-13T15:34:00Z</dcterms:created>
  <dcterms:modified xsi:type="dcterms:W3CDTF">2016-02-13T17:28:00Z</dcterms:modified>
</cp:coreProperties>
</file>